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57" r:id="rId3"/>
    <p:sldId id="259" r:id="rId4"/>
    <p:sldId id="258" r:id="rId5"/>
    <p:sldId id="261" r:id="rId6"/>
    <p:sldId id="263" r:id="rId7"/>
    <p:sldId id="264" r:id="rId8"/>
    <p:sldId id="265" r:id="rId9"/>
    <p:sldId id="269" r:id="rId10"/>
    <p:sldId id="271" r:id="rId11"/>
    <p:sldId id="274" r:id="rId12"/>
    <p:sldId id="275" r:id="rId13"/>
    <p:sldId id="277" r:id="rId14"/>
    <p:sldId id="278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287" r:id="rId24"/>
    <p:sldId id="288" r:id="rId25"/>
    <p:sldId id="289" r:id="rId26"/>
    <p:sldId id="290" r:id="rId27"/>
    <p:sldId id="291" r:id="rId28"/>
    <p:sldId id="292" r:id="rId29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6974D9-CA25-4E21-95A7-4383D28FC109}" type="datetimeFigureOut">
              <a:rPr lang="vi-VN" smtClean="0"/>
              <a:pPr/>
              <a:t>30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08713A-12D3-4470-BA75-F4354D32F273}" type="slidenum">
              <a:rPr lang="vi-VN" smtClean="0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20005-8EDC-48C4-ADC9-9F3F9391F9AA}" type="datetimeFigureOut">
              <a:rPr lang="vi-VN" smtClean="0"/>
              <a:pPr/>
              <a:t>30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421A-B3BE-492D-A414-A1E4726ACBFE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20005-8EDC-48C4-ADC9-9F3F9391F9AA}" type="datetimeFigureOut">
              <a:rPr lang="vi-VN" smtClean="0"/>
              <a:pPr/>
              <a:t>30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421A-B3BE-492D-A414-A1E4726ACBFE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20005-8EDC-48C4-ADC9-9F3F9391F9AA}" type="datetimeFigureOut">
              <a:rPr lang="vi-VN" smtClean="0"/>
              <a:pPr/>
              <a:t>30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421A-B3BE-492D-A414-A1E4726ACBFE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20005-8EDC-48C4-ADC9-9F3F9391F9AA}" type="datetimeFigureOut">
              <a:rPr lang="vi-VN" smtClean="0"/>
              <a:pPr/>
              <a:t>30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421A-B3BE-492D-A414-A1E4726ACBFE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20005-8EDC-48C4-ADC9-9F3F9391F9AA}" type="datetimeFigureOut">
              <a:rPr lang="vi-VN" smtClean="0"/>
              <a:pPr/>
              <a:t>30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421A-B3BE-492D-A414-A1E4726ACBFE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20005-8EDC-48C4-ADC9-9F3F9391F9AA}" type="datetimeFigureOut">
              <a:rPr lang="vi-VN" smtClean="0"/>
              <a:pPr/>
              <a:t>30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421A-B3BE-492D-A414-A1E4726ACBFE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20005-8EDC-48C4-ADC9-9F3F9391F9AA}" type="datetimeFigureOut">
              <a:rPr lang="vi-VN" smtClean="0"/>
              <a:pPr/>
              <a:t>30/09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421A-B3BE-492D-A414-A1E4726ACBFE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20005-8EDC-48C4-ADC9-9F3F9391F9AA}" type="datetimeFigureOut">
              <a:rPr lang="vi-VN" smtClean="0"/>
              <a:pPr/>
              <a:t>30/09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421A-B3BE-492D-A414-A1E4726ACBFE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20005-8EDC-48C4-ADC9-9F3F9391F9AA}" type="datetimeFigureOut">
              <a:rPr lang="vi-VN" smtClean="0"/>
              <a:pPr/>
              <a:t>30/09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421A-B3BE-492D-A414-A1E4726ACBFE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20005-8EDC-48C4-ADC9-9F3F9391F9AA}" type="datetimeFigureOut">
              <a:rPr lang="vi-VN" smtClean="0"/>
              <a:pPr/>
              <a:t>30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421A-B3BE-492D-A414-A1E4726ACBFE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20005-8EDC-48C4-ADC9-9F3F9391F9AA}" type="datetimeFigureOut">
              <a:rPr lang="vi-VN" smtClean="0"/>
              <a:pPr/>
              <a:t>30/09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421A-B3BE-492D-A414-A1E4726ACBFE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F20005-8EDC-48C4-ADC9-9F3F9391F9AA}" type="datetimeFigureOut">
              <a:rPr lang="vi-VN" smtClean="0"/>
              <a:pPr/>
              <a:t>30/09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83421A-B3BE-492D-A414-A1E4726ACBFE}" type="slidenum">
              <a:rPr lang="vi-VN" smtClean="0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500430" y="2428868"/>
            <a:ext cx="4572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pic>
        <p:nvPicPr>
          <p:cNvPr id="9" name="Picture 1" descr="Picture13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642910" y="2214554"/>
            <a:ext cx="7742504" cy="181588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2800" b="1" u="sng" spc="50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 algn="ctr">
              <a:spcBef>
                <a:spcPct val="0"/>
              </a:spcBef>
              <a:defRPr/>
            </a:pP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b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HÓA HỌC CỦA OXIT VÀ AXIT </a:t>
            </a:r>
            <a:b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 descr="ATOM1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72264" y="0"/>
            <a:ext cx="2438400" cy="1524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76200" y="-203200"/>
            <a:ext cx="9220200" cy="7162800"/>
            <a:chOff x="0" y="-206"/>
            <a:chExt cx="5958" cy="462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0" y="-206"/>
              <a:ext cx="5958" cy="4622"/>
              <a:chOff x="0" y="192"/>
              <a:chExt cx="5760" cy="3936"/>
            </a:xfrm>
          </p:grpSpPr>
          <p:grpSp>
            <p:nvGrpSpPr>
              <p:cNvPr id="10" name="Group 5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13" name="Picture 6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4" name="Picture 7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1" name="Picture 8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9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91" y="-135"/>
              <a:ext cx="5777" cy="4459"/>
              <a:chOff x="0" y="192"/>
              <a:chExt cx="5760" cy="3936"/>
            </a:xfrm>
          </p:grpSpPr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8" name="Picture 12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9" name="Picture 13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6" name="Picture 14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15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15" name="Picture 14" descr="book_w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285728"/>
            <a:ext cx="11430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 descr="original_pencil_w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15272" y="5500702"/>
            <a:ext cx="1066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TextBox 44"/>
          <p:cNvSpPr txBox="1"/>
          <p:nvPr/>
        </p:nvSpPr>
        <p:spPr>
          <a:xfrm>
            <a:off x="1142976" y="214290"/>
            <a:ext cx="3571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NHANH:</a:t>
            </a:r>
            <a:endParaRPr lang="vi-VN" sz="28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61"/>
          <p:cNvSpPr txBox="1">
            <a:spLocks noChangeArrowheads="1"/>
          </p:cNvSpPr>
          <p:nvPr/>
        </p:nvSpPr>
        <p:spPr>
          <a:xfrm>
            <a:off x="357158" y="1071546"/>
            <a:ext cx="8382000" cy="31543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       </a:t>
            </a:r>
            <a:r>
              <a:rPr kumimoji="0" lang="en-US" sz="30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ho </a:t>
            </a:r>
            <a:r>
              <a:rPr kumimoji="0" lang="en-US" sz="3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,24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ít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khí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CO</a:t>
            </a:r>
            <a:r>
              <a:rPr kumimoji="0" lang="en-US" sz="3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ktc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ác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ụng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ừa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ết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ới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100ml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d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K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H ,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ản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hẩm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ó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K</a:t>
            </a:r>
            <a:r>
              <a:rPr kumimoji="0" lang="en-US" sz="3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</a:t>
            </a:r>
            <a:r>
              <a:rPr kumimoji="0" lang="en-US" sz="3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/>
            </a:r>
            <a:b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/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ết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PTHH</a:t>
            </a:r>
            <a:b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/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ính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ồng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ộ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mol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d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KOH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ã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ùng</a:t>
            </a: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</a:t>
            </a:r>
            <a:b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/</a:t>
            </a:r>
            <a:r>
              <a:rPr kumimoji="0" lang="en-US" sz="3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ính</a:t>
            </a:r>
            <a:r>
              <a:rPr kumimoji="0" lang="en-US" sz="30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ồng</a:t>
            </a:r>
            <a:r>
              <a:rPr kumimoji="0" lang="en-US" sz="30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ộ</a:t>
            </a:r>
            <a:r>
              <a:rPr kumimoji="0" lang="en-US" sz="30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mol/l </a:t>
            </a:r>
            <a:r>
              <a:rPr kumimoji="0" lang="en-US" sz="30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</a:t>
            </a:r>
            <a:r>
              <a:rPr kumimoji="0" lang="en-US" sz="30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000" b="1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3000" b="1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en-US" sz="3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-76200" y="-203200"/>
            <a:ext cx="9220200" cy="7162800"/>
            <a:chOff x="0" y="-206"/>
            <a:chExt cx="5958" cy="4622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0" y="-206"/>
              <a:ext cx="5958" cy="4622"/>
              <a:chOff x="0" y="192"/>
              <a:chExt cx="5760" cy="3936"/>
            </a:xfrm>
          </p:grpSpPr>
          <p:grpSp>
            <p:nvGrpSpPr>
              <p:cNvPr id="11" name="Group 5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14" name="Picture 6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5" name="Picture 7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2" name="Picture 8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" name="Picture 9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91" y="-135"/>
              <a:ext cx="5777" cy="4459"/>
              <a:chOff x="0" y="192"/>
              <a:chExt cx="5760" cy="3936"/>
            </a:xfrm>
          </p:grpSpPr>
          <p:grpSp>
            <p:nvGrpSpPr>
              <p:cNvPr id="6" name="Group 11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9" name="Picture 12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0" name="Picture 13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7" name="Picture 14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" name="Picture 15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16" name="Picture 15" descr="book_w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285728"/>
            <a:ext cx="11430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 descr="original_pencil_w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15272" y="5500702"/>
            <a:ext cx="1066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62"/>
          <p:cNvSpPr>
            <a:spLocks noChangeArrowheads="1"/>
          </p:cNvSpPr>
          <p:nvPr/>
        </p:nvSpPr>
        <p:spPr bwMode="auto">
          <a:xfrm>
            <a:off x="1285852" y="309546"/>
            <a:ext cx="2286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u="sng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800" u="sng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u="sng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00100" y="1571612"/>
            <a:ext cx="785984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eriod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HH</a:t>
            </a:r>
          </a:p>
          <a:p>
            <a:pPr marL="342900" indent="-342900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KOH	+      CO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→     K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+   H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85984" y="2000240"/>
            <a:ext cx="571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</a:t>
            </a:r>
            <a:endParaRPr lang="vi-VN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2357422" y="2620028"/>
            <a:ext cx="3214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 mol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214810" y="2643182"/>
            <a:ext cx="1428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1 mol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143108" y="3214686"/>
            <a:ext cx="2000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2 mol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00496" y="3191532"/>
            <a:ext cx="1643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1mol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14480" y="1048392"/>
            <a:ext cx="3420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n 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2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=</a:t>
            </a:r>
            <a:endParaRPr lang="vi-VN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214810" y="785794"/>
            <a:ext cx="1428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24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214810" y="1214422"/>
            <a:ext cx="2143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,4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rot="16200000" flipH="1">
            <a:off x="4607416" y="984381"/>
            <a:ext cx="2" cy="6072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11821" y="3994879"/>
            <a:ext cx="8143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O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142976" y="4929198"/>
            <a:ext cx="9144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KOH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 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2928926" y="5141924"/>
            <a:ext cx="57150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3000364" y="4500570"/>
            <a:ext cx="2643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H</a:t>
            </a:r>
            <a:endParaRPr lang="vi-VN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000364" y="5214950"/>
            <a:ext cx="2786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857620" y="4929198"/>
            <a:ext cx="1071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4429124" y="5214950"/>
            <a:ext cx="18573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429124" y="4620292"/>
            <a:ext cx="2643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2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429124" y="5334672"/>
            <a:ext cx="2786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500826" y="4929198"/>
            <a:ext cx="1857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85111" y="1118495"/>
            <a:ext cx="1777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,1 mol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546556" y="379286"/>
            <a:ext cx="31769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m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=0,1 l</a:t>
            </a:r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22" grpId="0"/>
      <p:bldP spid="24" grpId="0"/>
      <p:bldP spid="25" grpId="0"/>
      <p:bldP spid="26" grpId="0"/>
      <p:bldP spid="28" grpId="0"/>
      <p:bldP spid="29" grpId="0"/>
      <p:bldP spid="30" grpId="0"/>
      <p:bldP spid="31" grpId="0"/>
      <p:bldP spid="41" grpId="0"/>
      <p:bldP spid="42" grpId="0"/>
      <p:bldP spid="49" grpId="0"/>
      <p:bldP spid="50" grpId="0"/>
      <p:bldP spid="51" grpId="0"/>
      <p:bldP spid="54" grpId="0"/>
      <p:bldP spid="55" grpId="0"/>
      <p:bldP spid="58" grpId="0"/>
      <p:bldP spid="2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-76200" y="-203200"/>
            <a:ext cx="9220200" cy="7162800"/>
            <a:chOff x="0" y="-206"/>
            <a:chExt cx="5958" cy="4622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0" y="-206"/>
              <a:ext cx="5958" cy="4622"/>
              <a:chOff x="0" y="192"/>
              <a:chExt cx="5760" cy="3936"/>
            </a:xfrm>
          </p:grpSpPr>
          <p:grpSp>
            <p:nvGrpSpPr>
              <p:cNvPr id="11" name="Group 5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14" name="Picture 6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5" name="Picture 7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2" name="Picture 8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" name="Picture 9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91" y="-135"/>
              <a:ext cx="5777" cy="4459"/>
              <a:chOff x="0" y="192"/>
              <a:chExt cx="5760" cy="3936"/>
            </a:xfrm>
          </p:grpSpPr>
          <p:grpSp>
            <p:nvGrpSpPr>
              <p:cNvPr id="6" name="Group 11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9" name="Picture 12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0" name="Picture 13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7" name="Picture 14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" name="Picture 15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6" name="Rectangle 15"/>
          <p:cNvSpPr/>
          <p:nvPr/>
        </p:nvSpPr>
        <p:spPr>
          <a:xfrm>
            <a:off x="2071670" y="1571612"/>
            <a:ext cx="9380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85720" y="428604"/>
            <a:ext cx="5000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l/l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78372" y="346577"/>
            <a:ext cx="17441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429124" y="405450"/>
            <a:ext cx="2571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643042" y="1285860"/>
            <a:ext cx="6429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86050" y="1285860"/>
            <a:ext cx="19288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3428992" y="1546870"/>
            <a:ext cx="57150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357554" y="857232"/>
            <a:ext cx="2643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vi-VN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357554" y="1571612"/>
            <a:ext cx="2786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571868" y="1094700"/>
            <a:ext cx="744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K</a:t>
            </a:r>
            <a:r>
              <a:rPr lang="en-US" b="1" baseline="-25000" dirty="0" smtClean="0"/>
              <a:t>2</a:t>
            </a:r>
            <a:r>
              <a:rPr lang="en-US" b="1" dirty="0" smtClean="0"/>
              <a:t>CO</a:t>
            </a:r>
            <a:r>
              <a:rPr lang="en-US" b="1" baseline="-25000" dirty="0" smtClean="0"/>
              <a:t>3</a:t>
            </a:r>
            <a:endParaRPr lang="vi-VN" dirty="0"/>
          </a:p>
        </p:txBody>
      </p:sp>
      <p:sp>
        <p:nvSpPr>
          <p:cNvPr id="26" name="TextBox 25"/>
          <p:cNvSpPr txBox="1"/>
          <p:nvPr/>
        </p:nvSpPr>
        <p:spPr>
          <a:xfrm>
            <a:off x="4357686" y="1285860"/>
            <a:ext cx="2643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4857752" y="1571612"/>
            <a:ext cx="18573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857752" y="976954"/>
            <a:ext cx="2643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1 </a:t>
            </a:r>
            <a:endParaRPr lang="vi-VN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57752" y="1691334"/>
            <a:ext cx="27860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00892" y="1285860"/>
            <a:ext cx="1571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M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  <p:bldP spid="23" grpId="0"/>
      <p:bldP spid="24" grpId="0"/>
      <p:bldP spid="25" grpId="0"/>
      <p:bldP spid="26" grpId="0"/>
      <p:bldP spid="30" grpId="0"/>
      <p:bldP spid="31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3568" y="2492896"/>
            <a:ext cx="648072" cy="64807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827584" y="692696"/>
            <a:ext cx="7560840" cy="2858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AXIT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Tính chất hóa học nào 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phải của axit?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Tác dụng với kim loại.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Tác dụng với muối.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Tác dụng với oxit axit.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Tác dụng với oxit bazơ.</a:t>
            </a:r>
            <a:endParaRPr lang="en-US" sz="2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236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1043608" y="2754456"/>
            <a:ext cx="576064" cy="576064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043608" y="1340768"/>
            <a:ext cx="6768752" cy="2827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Chất nào sau đây tác dụng với Fe ở nhiệt độ thường tạo ra khí hiđro là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HCl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C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H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754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251520" y="2492896"/>
            <a:ext cx="648072" cy="648072"/>
          </a:xfrm>
          <a:prstGeom prst="ellipse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95536" y="1124744"/>
            <a:ext cx="7992888" cy="3749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Hiện tượng quan sát được khi cho mẩu magie vào ống nghiệm chứa axit HCl dư là:  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Mẩu Mg tan dần, không có bọt khí thoát ra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Mẩu Mg tan dần, có bọt khí thoát ra, dung dịch thu được không màu   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 Mẩu Mg tan dần, có bọt khí thoát ra, dung dịch thu được có màu xanh lam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 Không xảy ra hiện tượng gì</a:t>
            </a:r>
            <a:endParaRPr lang="en-US" sz="2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647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83568" y="2924944"/>
            <a:ext cx="576064" cy="64807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83568" y="1124744"/>
            <a:ext cx="7560840" cy="2858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4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Các kim loại nào sau đây tác dụng được với dung dịch H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loãng?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Mg, Zn, Ag, Cu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Mg, Zn, Fe, Cu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Zn, Fe, Al, Mg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Al, Cu, Fe, Ag</a:t>
            </a:r>
            <a:endParaRPr lang="en-US" sz="2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33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874262" y="3547635"/>
            <a:ext cx="576064" cy="54850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899592" y="1268760"/>
            <a:ext cx="7128792" cy="2827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5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Axit H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loãng không tác dụng với kim loại nào sau đây: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Al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Fe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Mg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Ag</a:t>
            </a:r>
            <a:endParaRPr lang="en-US" sz="2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03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539552" y="2924944"/>
            <a:ext cx="576064" cy="576064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39552" y="1052736"/>
            <a:ext cx="7488832" cy="28584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6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Dãy gồm các oxit tác dụng được với nước tạo thành dung dịch axit là: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CO, C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S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P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NO, S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P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S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NO, S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O</a:t>
            </a:r>
            <a:endParaRPr lang="en-US" sz="2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262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323528" y="2708920"/>
            <a:ext cx="576064" cy="576064"/>
          </a:xfrm>
          <a:prstGeom prst="ellipse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23528" y="980728"/>
            <a:ext cx="777686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7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Nhóm chất tác dụng với dung dịch H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loãng sinh ra chất kết tủa màu trắng: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ZnO, BaCl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CuO, BaCl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BaCl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Ba(N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Ba(OH)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ZnO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292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76200" y="-203200"/>
            <a:ext cx="9220200" cy="7162800"/>
            <a:chOff x="0" y="-206"/>
            <a:chExt cx="5958" cy="462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0" y="-206"/>
              <a:ext cx="5958" cy="4622"/>
              <a:chOff x="0" y="192"/>
              <a:chExt cx="5760" cy="3936"/>
            </a:xfrm>
          </p:grpSpPr>
          <p:grpSp>
            <p:nvGrpSpPr>
              <p:cNvPr id="10" name="Group 5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13" name="Picture 6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4" name="Picture 7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1" name="Picture 8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9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91" y="-135"/>
              <a:ext cx="5777" cy="4459"/>
              <a:chOff x="0" y="192"/>
              <a:chExt cx="5760" cy="3936"/>
            </a:xfrm>
          </p:grpSpPr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8" name="Picture 12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9" name="Picture 13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6" name="Picture 14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15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16" name="Picture 15" descr="book_w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285728"/>
            <a:ext cx="11430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 descr="original_pencil_w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72396" y="5500702"/>
            <a:ext cx="1066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60"/>
          <p:cNvGrpSpPr>
            <a:grpSpLocks/>
          </p:cNvGrpSpPr>
          <p:nvPr/>
        </p:nvGrpSpPr>
        <p:grpSpPr bwMode="auto">
          <a:xfrm>
            <a:off x="671514" y="3367086"/>
            <a:ext cx="4572000" cy="2351088"/>
            <a:chOff x="576" y="960"/>
            <a:chExt cx="2880" cy="1481"/>
          </a:xfrm>
        </p:grpSpPr>
        <p:sp>
          <p:nvSpPr>
            <p:cNvPr id="19" name="Text Box 29"/>
            <p:cNvSpPr txBox="1">
              <a:spLocks noChangeArrowheads="1"/>
            </p:cNvSpPr>
            <p:nvPr/>
          </p:nvSpPr>
          <p:spPr bwMode="auto">
            <a:xfrm>
              <a:off x="576" y="1440"/>
              <a:ext cx="91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xit</a:t>
              </a:r>
              <a:r>
                <a: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xit</a:t>
              </a:r>
              <a:endPara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Line 30"/>
            <p:cNvSpPr>
              <a:spLocks noChangeShapeType="1"/>
            </p:cNvSpPr>
            <p:nvPr/>
          </p:nvSpPr>
          <p:spPr bwMode="auto">
            <a:xfrm>
              <a:off x="960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Line 31"/>
            <p:cNvSpPr>
              <a:spLocks noChangeShapeType="1"/>
            </p:cNvSpPr>
            <p:nvPr/>
          </p:nvSpPr>
          <p:spPr bwMode="auto">
            <a:xfrm>
              <a:off x="960" y="1104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33"/>
            <p:cNvSpPr txBox="1">
              <a:spLocks noChangeArrowheads="1"/>
            </p:cNvSpPr>
            <p:nvPr/>
          </p:nvSpPr>
          <p:spPr bwMode="auto">
            <a:xfrm>
              <a:off x="2400" y="960"/>
              <a:ext cx="1056" cy="233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i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34"/>
            <p:cNvSpPr>
              <a:spLocks noChangeShapeType="1"/>
            </p:cNvSpPr>
            <p:nvPr/>
          </p:nvSpPr>
          <p:spPr bwMode="auto">
            <a:xfrm>
              <a:off x="1488" y="158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36"/>
            <p:cNvSpPr txBox="1">
              <a:spLocks noChangeArrowheads="1"/>
            </p:cNvSpPr>
            <p:nvPr/>
          </p:nvSpPr>
          <p:spPr bwMode="auto">
            <a:xfrm>
              <a:off x="2493" y="1449"/>
              <a:ext cx="528" cy="233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i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37"/>
            <p:cNvSpPr>
              <a:spLocks noChangeShapeType="1"/>
            </p:cNvSpPr>
            <p:nvPr/>
          </p:nvSpPr>
          <p:spPr bwMode="auto">
            <a:xfrm>
              <a:off x="960" y="172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38"/>
            <p:cNvSpPr txBox="1">
              <a:spLocks noChangeArrowheads="1"/>
            </p:cNvSpPr>
            <p:nvPr/>
          </p:nvSpPr>
          <p:spPr bwMode="auto">
            <a:xfrm>
              <a:off x="624" y="2208"/>
              <a:ext cx="864" cy="233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it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55"/>
            <p:cNvSpPr txBox="1">
              <a:spLocks noChangeArrowheads="1"/>
            </p:cNvSpPr>
            <p:nvPr/>
          </p:nvSpPr>
          <p:spPr bwMode="auto">
            <a:xfrm>
              <a:off x="1488" y="1104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(2)</a:t>
              </a:r>
              <a:endParaRPr lang="en-US" sz="1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57"/>
            <p:cNvSpPr txBox="1">
              <a:spLocks noChangeArrowheads="1"/>
            </p:cNvSpPr>
            <p:nvPr/>
          </p:nvSpPr>
          <p:spPr bwMode="auto">
            <a:xfrm>
              <a:off x="1632" y="1632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(5)</a:t>
              </a:r>
              <a:endParaRPr lang="en-US" sz="1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58"/>
            <p:cNvSpPr txBox="1">
              <a:spLocks noChangeArrowheads="1"/>
            </p:cNvSpPr>
            <p:nvPr/>
          </p:nvSpPr>
          <p:spPr bwMode="auto">
            <a:xfrm>
              <a:off x="720" y="1824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4</a:t>
              </a:r>
              <a:r>
                <a:rPr lang="en-US" sz="1600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endParaRPr lang="en-US" sz="1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Group 61"/>
          <p:cNvGrpSpPr>
            <a:grpSpLocks/>
          </p:cNvGrpSpPr>
          <p:nvPr/>
        </p:nvGrpSpPr>
        <p:grpSpPr bwMode="auto">
          <a:xfrm>
            <a:off x="4786314" y="3214686"/>
            <a:ext cx="3505200" cy="2579688"/>
            <a:chOff x="3264" y="864"/>
            <a:chExt cx="2208" cy="1625"/>
          </a:xfrm>
        </p:grpSpPr>
        <p:sp>
          <p:nvSpPr>
            <p:cNvPr id="34" name="Text Box 43"/>
            <p:cNvSpPr txBox="1">
              <a:spLocks noChangeArrowheads="1"/>
            </p:cNvSpPr>
            <p:nvPr/>
          </p:nvSpPr>
          <p:spPr bwMode="auto">
            <a:xfrm>
              <a:off x="4416" y="1488"/>
              <a:ext cx="912" cy="291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(1)</a:t>
              </a:r>
              <a:endPara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45"/>
            <p:cNvSpPr>
              <a:spLocks noChangeShapeType="1"/>
            </p:cNvSpPr>
            <p:nvPr/>
          </p:nvSpPr>
          <p:spPr bwMode="auto">
            <a:xfrm>
              <a:off x="4800" y="17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Line 46"/>
            <p:cNvSpPr>
              <a:spLocks noChangeShapeType="1"/>
            </p:cNvSpPr>
            <p:nvPr/>
          </p:nvSpPr>
          <p:spPr bwMode="auto">
            <a:xfrm>
              <a:off x="4800" y="11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Line 47"/>
            <p:cNvSpPr>
              <a:spLocks noChangeShapeType="1"/>
            </p:cNvSpPr>
            <p:nvPr/>
          </p:nvSpPr>
          <p:spPr bwMode="auto">
            <a:xfrm flipH="1">
              <a:off x="3552" y="1104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Line 48"/>
            <p:cNvSpPr>
              <a:spLocks noChangeShapeType="1"/>
            </p:cNvSpPr>
            <p:nvPr/>
          </p:nvSpPr>
          <p:spPr bwMode="auto">
            <a:xfrm flipH="1">
              <a:off x="3264" y="1632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 Box 49"/>
            <p:cNvSpPr txBox="1">
              <a:spLocks noChangeArrowheads="1"/>
            </p:cNvSpPr>
            <p:nvPr/>
          </p:nvSpPr>
          <p:spPr bwMode="auto">
            <a:xfrm>
              <a:off x="4464" y="2256"/>
              <a:ext cx="720" cy="233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(3)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 Box 51"/>
            <p:cNvSpPr txBox="1">
              <a:spLocks noChangeArrowheads="1"/>
            </p:cNvSpPr>
            <p:nvPr/>
          </p:nvSpPr>
          <p:spPr bwMode="auto">
            <a:xfrm>
              <a:off x="3888" y="864"/>
              <a:ext cx="9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it</a:t>
              </a:r>
              <a:r>
                <a:rPr lang="en-US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2" name="Text Box 54"/>
            <p:cNvSpPr txBox="1">
              <a:spLocks noChangeArrowheads="1"/>
            </p:cNvSpPr>
            <p:nvPr/>
          </p:nvSpPr>
          <p:spPr bwMode="auto">
            <a:xfrm>
              <a:off x="4800" y="1872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sz="1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Text Box 50"/>
          <p:cNvSpPr txBox="1">
            <a:spLocks noChangeArrowheads="1"/>
          </p:cNvSpPr>
          <p:nvPr/>
        </p:nvSpPr>
        <p:spPr bwMode="auto">
          <a:xfrm>
            <a:off x="5243514" y="4129086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(6)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57356" y="857232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lang="vi-VN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00034" y="1571612"/>
            <a:ext cx="842968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z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z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512021" y="1628800"/>
            <a:ext cx="504056" cy="576064"/>
          </a:xfrm>
          <a:prstGeom prst="ellipse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39552" y="764704"/>
            <a:ext cx="820891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8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Dãy các chất có thể tác dụng với dung dịch HCl là: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Na, FeO, CuO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FeO, CuO, C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 Fe, FeO, C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Na, FeO, C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955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11560" y="2564904"/>
            <a:ext cx="576064" cy="648072"/>
          </a:xfrm>
          <a:prstGeom prst="ellipse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11560" y="908720"/>
            <a:ext cx="624644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9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Dung dịch A tác dụng với CuO tạo ra dung dịch có màu xanh lam. A là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NaOH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Na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H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Ca(OH)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409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611560" y="2780928"/>
            <a:ext cx="576064" cy="64807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11560" y="620689"/>
            <a:ext cx="777686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10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Nhóm oxit vừa tác dụng với nước, vừa tác dụng với dung dịch HCl là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Na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, S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K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, P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aO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BaO, Al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Na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CaO, BaO, K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1989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755576" y="2967628"/>
            <a:ext cx="504056" cy="504056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755576" y="1628800"/>
            <a:ext cx="734481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11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Các dung dịch đều làm quỳ tím chuyển đỏ là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NaCl, HCl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HCl, H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NaOH, KOH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NaCl, NaOH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83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755576" y="2276872"/>
            <a:ext cx="576064" cy="576064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755576" y="1052736"/>
            <a:ext cx="734481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12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Để an toàn khi pha loãng H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</a:t>
            </a:r>
            <a:r>
              <a:rPr lang="en-US" sz="2800" baseline="-25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đặc cần thực hiện theo cách: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rót từng giọt nước vào axit.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rót từng giọt axit vào nước.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cho cả nước và axit vào cùng một lúc.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cả 3 cách trên đều được.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631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262283" y="1543871"/>
            <a:ext cx="648072" cy="504056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95536" y="404664"/>
            <a:ext cx="835292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spcBef>
                <a:spcPts val="0"/>
              </a:spcBef>
              <a:spcAft>
                <a:spcPts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13: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Hiện tượng khi thêm vài giọt dung dịch H</a:t>
            </a:r>
            <a:r>
              <a:rPr lang="en-US" sz="2400" baseline="-250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400" baseline="-250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 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 dung dịch BaCl</a:t>
            </a:r>
            <a:r>
              <a:rPr lang="en-US" sz="2400" baseline="-250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là:</a:t>
            </a:r>
            <a:endParaRPr lang="en-US" sz="240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>
              <a:spcBef>
                <a:spcPts val="0"/>
              </a:spcBef>
              <a:spcAft>
                <a:spcPts val="0"/>
              </a:spcAft>
            </a:pP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Xuất hiện kết tủa hồng.                                                  </a:t>
            </a:r>
            <a:endParaRPr lang="en-US" sz="240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>
              <a:spcBef>
                <a:spcPts val="0"/>
              </a:spcBef>
              <a:spcAft>
                <a:spcPts val="0"/>
              </a:spcAft>
            </a:pP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Xuất hiện kết tủa trắng.</a:t>
            </a:r>
            <a:endParaRPr lang="en-US" sz="240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>
              <a:spcBef>
                <a:spcPts val="0"/>
              </a:spcBef>
              <a:spcAft>
                <a:spcPts val="0"/>
              </a:spcAft>
            </a:pP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Xuất hiện kết tủa xanh lam.                                           </a:t>
            </a:r>
            <a:endParaRPr lang="en-US" sz="240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Xuất hiện kết tủa nâu đỏ.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71500" y="4422596"/>
            <a:ext cx="648072" cy="504056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51520" y="3356992"/>
            <a:ext cx="8640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400" b="1">
                <a:latin typeface="Times New Roman" panose="02020603050405020304" pitchFamily="18" charset="0"/>
                <a:ea typeface="Times New Roman" panose="02020603050405020304" pitchFamily="18" charset="0"/>
              </a:rPr>
              <a:t>Bài 14: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Dãy gồm các kim loại tác dụng được với dung dịch H2SO4 loãng là: </a:t>
            </a:r>
          </a:p>
          <a:p>
            <a:pPr marL="544830" marR="30480" indent="-514350" algn="just">
              <a:spcBef>
                <a:spcPts val="0"/>
              </a:spcBef>
              <a:spcAft>
                <a:spcPts val="0"/>
              </a:spcAft>
              <a:buAutoNum type="alphaUcPeriod"/>
            </a:pP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Fe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, Cu, Mg.               B. Zn, Fe, Cu.                </a:t>
            </a:r>
            <a:endParaRPr lang="en-US" sz="240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spcBef>
                <a:spcPts val="0"/>
              </a:spcBef>
              <a:spcAft>
                <a:spcPts val="0"/>
              </a:spcAft>
            </a:pPr>
            <a:r>
              <a:rPr lang="en-US" sz="24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. Zn, Fe, Al.                 D. Fe, Zn, Ag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240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48" y="188640"/>
            <a:ext cx="874846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Bài 15: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 Cho một khối lượng mạt sắt dư vào 500 ml dd HCl, sau phản ứng thu được 3,36 lít khí (đktc). Nồng độ mol của dung dịch HCl đã dùng?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sz="280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378246"/>
              </p:ext>
            </p:extLst>
          </p:nvPr>
        </p:nvGraphicFramePr>
        <p:xfrm>
          <a:off x="467544" y="2004522"/>
          <a:ext cx="7776864" cy="396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666880" imgH="1346040" progId="Equation.DSMT4">
                  <p:embed/>
                </p:oleObj>
              </mc:Choice>
              <mc:Fallback>
                <p:oleObj name="Equation" r:id="rId3" imgW="26668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2004522"/>
                        <a:ext cx="7776864" cy="3963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691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5536" y="476673"/>
            <a:ext cx="84249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Bài 16: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 Cho a gam sắt vào dung dịch HCl dư. Sau phản ứng thu được 6,72 lít khí hidro ở đktc. Giá trị của a là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sz="280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662678"/>
              </p:ext>
            </p:extLst>
          </p:nvPr>
        </p:nvGraphicFramePr>
        <p:xfrm>
          <a:off x="827584" y="1861668"/>
          <a:ext cx="7272808" cy="478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752480" imgH="1143000" progId="Equation.DSMT4">
                  <p:embed/>
                </p:oleObj>
              </mc:Choice>
              <mc:Fallback>
                <p:oleObj name="Equation" r:id="rId3" imgW="1752480" imgH="1143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861668"/>
                        <a:ext cx="7272808" cy="4789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7125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476672"/>
            <a:ext cx="820891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Bài 17: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 Để trung hòa hoàn toàn 100ml dung dịch NaOH 1M cần vừa đủ V ml dung dịch H</a:t>
            </a:r>
            <a:r>
              <a:rPr lang="en-US" sz="2800" baseline="-2500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SO</a:t>
            </a:r>
            <a:r>
              <a:rPr lang="en-US" sz="2800" baseline="-2500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 2M. Giá trị của V là:</a:t>
            </a:r>
            <a: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sz="280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564113"/>
              </p:ext>
            </p:extLst>
          </p:nvPr>
        </p:nvGraphicFramePr>
        <p:xfrm>
          <a:off x="209137" y="1946548"/>
          <a:ext cx="8725726" cy="491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2323800" imgH="1295280" progId="Equation.DSMT4">
                  <p:embed/>
                </p:oleObj>
              </mc:Choice>
              <mc:Fallback>
                <p:oleObj name="Equation" r:id="rId3" imgW="2323800" imgH="12952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137" y="1946548"/>
                        <a:ext cx="8725726" cy="491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340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76200" y="-203200"/>
            <a:ext cx="9220200" cy="7162800"/>
            <a:chOff x="0" y="-206"/>
            <a:chExt cx="5958" cy="462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0" y="-206"/>
              <a:ext cx="5958" cy="4622"/>
              <a:chOff x="0" y="192"/>
              <a:chExt cx="5760" cy="3936"/>
            </a:xfrm>
          </p:grpSpPr>
          <p:grpSp>
            <p:nvGrpSpPr>
              <p:cNvPr id="10" name="Group 5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13" name="Picture 6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4" name="Picture 7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1" name="Picture 8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9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91" y="-135"/>
              <a:ext cx="5777" cy="4459"/>
              <a:chOff x="0" y="192"/>
              <a:chExt cx="5760" cy="3936"/>
            </a:xfrm>
          </p:grpSpPr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8" name="Picture 12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9" name="Picture 13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6" name="Picture 14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15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16" name="Picture 15" descr="original_pencil_w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72" y="5572140"/>
            <a:ext cx="1066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214282" y="338851"/>
            <a:ext cx="8643966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ài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5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UYỆN TẬP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ÍNH CHẤT HOÁ HỌC CỦA OXIT VÀ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XIT</a:t>
            </a:r>
          </a:p>
        </p:txBody>
      </p:sp>
      <p:pic>
        <p:nvPicPr>
          <p:cNvPr id="18" name="Picture 17" descr="book_w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214290"/>
            <a:ext cx="11430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500034" y="2071678"/>
            <a:ext cx="6858000" cy="381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sz="2800" b="0" i="0" u="sng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2800" b="1" i="0" u="sng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CẦN NHỚ</a:t>
            </a:r>
            <a:endParaRPr kumimoji="0" lang="en-US" sz="2800" b="1" i="0" u="sng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785786" y="2643182"/>
            <a:ext cx="5867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sz="2400" u="sng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/ TÍNH CHẤT HÓA HỌC CỦA OXIT:</a:t>
            </a:r>
            <a:endParaRPr lang="en-US" sz="2400" u="sng" dirty="0">
              <a:solidFill>
                <a:srgbClr val="0070C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60"/>
          <p:cNvGrpSpPr>
            <a:grpSpLocks/>
          </p:cNvGrpSpPr>
          <p:nvPr/>
        </p:nvGrpSpPr>
        <p:grpSpPr bwMode="auto">
          <a:xfrm>
            <a:off x="671514" y="3290886"/>
            <a:ext cx="4572000" cy="2427288"/>
            <a:chOff x="576" y="912"/>
            <a:chExt cx="2880" cy="1529"/>
          </a:xfrm>
        </p:grpSpPr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576" y="1440"/>
              <a:ext cx="912" cy="288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 err="1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xit</a:t>
              </a:r>
              <a:r>
                <a:rPr lang="en-US" sz="2400" b="1" dirty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xit</a:t>
              </a:r>
              <a:endPara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960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Line 31"/>
            <p:cNvSpPr>
              <a:spLocks noChangeShapeType="1"/>
            </p:cNvSpPr>
            <p:nvPr/>
          </p:nvSpPr>
          <p:spPr bwMode="auto">
            <a:xfrm>
              <a:off x="960" y="1104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32"/>
            <p:cNvSpPr txBox="1">
              <a:spLocks noChangeArrowheads="1"/>
            </p:cNvSpPr>
            <p:nvPr/>
          </p:nvSpPr>
          <p:spPr bwMode="auto">
            <a:xfrm>
              <a:off x="1008" y="912"/>
              <a:ext cx="86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zo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r>
                <a:rPr lang="en-US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>
              <a:off x="2400" y="960"/>
              <a:ext cx="1056" cy="233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i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>
              <a:off x="1488" y="158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36"/>
            <p:cNvSpPr txBox="1">
              <a:spLocks noChangeArrowheads="1"/>
            </p:cNvSpPr>
            <p:nvPr/>
          </p:nvSpPr>
          <p:spPr bwMode="auto">
            <a:xfrm>
              <a:off x="2493" y="1449"/>
              <a:ext cx="528" cy="233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i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Line 37"/>
            <p:cNvSpPr>
              <a:spLocks noChangeShapeType="1"/>
            </p:cNvSpPr>
            <p:nvPr/>
          </p:nvSpPr>
          <p:spPr bwMode="auto">
            <a:xfrm>
              <a:off x="960" y="172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38"/>
            <p:cNvSpPr txBox="1">
              <a:spLocks noChangeArrowheads="1"/>
            </p:cNvSpPr>
            <p:nvPr/>
          </p:nvSpPr>
          <p:spPr bwMode="auto">
            <a:xfrm>
              <a:off x="624" y="2208"/>
              <a:ext cx="864" cy="233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it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2" name="Text Box 39"/>
            <p:cNvSpPr txBox="1">
              <a:spLocks noChangeArrowheads="1"/>
            </p:cNvSpPr>
            <p:nvPr/>
          </p:nvSpPr>
          <p:spPr bwMode="auto">
            <a:xfrm>
              <a:off x="960" y="1824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sz="1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40"/>
            <p:cNvSpPr txBox="1">
              <a:spLocks noChangeArrowheads="1"/>
            </p:cNvSpPr>
            <p:nvPr/>
          </p:nvSpPr>
          <p:spPr bwMode="auto">
            <a:xfrm>
              <a:off x="1488" y="1392"/>
              <a:ext cx="8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xit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zo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55"/>
            <p:cNvSpPr txBox="1">
              <a:spLocks noChangeArrowheads="1"/>
            </p:cNvSpPr>
            <p:nvPr/>
          </p:nvSpPr>
          <p:spPr bwMode="auto">
            <a:xfrm>
              <a:off x="1488" y="1104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16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Group 61"/>
          <p:cNvGrpSpPr>
            <a:grpSpLocks/>
          </p:cNvGrpSpPr>
          <p:nvPr/>
        </p:nvGrpSpPr>
        <p:grpSpPr bwMode="auto">
          <a:xfrm>
            <a:off x="4786314" y="3214686"/>
            <a:ext cx="3505200" cy="2855913"/>
            <a:chOff x="3264" y="864"/>
            <a:chExt cx="2208" cy="1799"/>
          </a:xfrm>
        </p:grpSpPr>
        <p:sp>
          <p:nvSpPr>
            <p:cNvPr id="38" name="Text Box 43"/>
            <p:cNvSpPr txBox="1">
              <a:spLocks noChangeArrowheads="1"/>
            </p:cNvSpPr>
            <p:nvPr/>
          </p:nvSpPr>
          <p:spPr bwMode="auto">
            <a:xfrm>
              <a:off x="4416" y="1488"/>
              <a:ext cx="912" cy="291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 err="1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xit</a:t>
              </a:r>
              <a:r>
                <a:rPr lang="en-US" sz="2400" b="1" dirty="0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zo</a:t>
              </a:r>
              <a:endPara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Line 45"/>
            <p:cNvSpPr>
              <a:spLocks noChangeShapeType="1"/>
            </p:cNvSpPr>
            <p:nvPr/>
          </p:nvSpPr>
          <p:spPr bwMode="auto">
            <a:xfrm>
              <a:off x="4800" y="17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Line 46"/>
            <p:cNvSpPr>
              <a:spLocks noChangeShapeType="1"/>
            </p:cNvSpPr>
            <p:nvPr/>
          </p:nvSpPr>
          <p:spPr bwMode="auto">
            <a:xfrm>
              <a:off x="4800" y="11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47"/>
            <p:cNvSpPr>
              <a:spLocks noChangeShapeType="1"/>
            </p:cNvSpPr>
            <p:nvPr/>
          </p:nvSpPr>
          <p:spPr bwMode="auto">
            <a:xfrm flipH="1">
              <a:off x="3552" y="1104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48"/>
            <p:cNvSpPr>
              <a:spLocks noChangeShapeType="1"/>
            </p:cNvSpPr>
            <p:nvPr/>
          </p:nvSpPr>
          <p:spPr bwMode="auto">
            <a:xfrm flipH="1">
              <a:off x="3264" y="1632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49"/>
            <p:cNvSpPr txBox="1">
              <a:spLocks noChangeArrowheads="1"/>
            </p:cNvSpPr>
            <p:nvPr/>
          </p:nvSpPr>
          <p:spPr bwMode="auto">
            <a:xfrm>
              <a:off x="4464" y="2256"/>
              <a:ext cx="720" cy="407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zo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4" name="Text Box 50"/>
            <p:cNvSpPr txBox="1">
              <a:spLocks noChangeArrowheads="1"/>
            </p:cNvSpPr>
            <p:nvPr/>
          </p:nvSpPr>
          <p:spPr bwMode="auto">
            <a:xfrm>
              <a:off x="3552" y="1440"/>
              <a:ext cx="8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sz="1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xit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it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51"/>
            <p:cNvSpPr txBox="1">
              <a:spLocks noChangeArrowheads="1"/>
            </p:cNvSpPr>
            <p:nvPr/>
          </p:nvSpPr>
          <p:spPr bwMode="auto">
            <a:xfrm>
              <a:off x="3888" y="864"/>
              <a:ext cx="9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xit</a:t>
              </a:r>
              <a:r>
                <a:rPr lang="en-US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</a:t>
              </a: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6" name="Text Box 54"/>
            <p:cNvSpPr txBox="1">
              <a:spLocks noChangeArrowheads="1"/>
            </p:cNvSpPr>
            <p:nvPr/>
          </p:nvSpPr>
          <p:spPr bwMode="auto">
            <a:xfrm>
              <a:off x="4800" y="1872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sz="1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endParaRPr lang="en-US" sz="1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76200" y="-203200"/>
            <a:ext cx="9220200" cy="7162800"/>
            <a:chOff x="0" y="-206"/>
            <a:chExt cx="5958" cy="462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0" y="-206"/>
              <a:ext cx="5958" cy="4622"/>
              <a:chOff x="0" y="192"/>
              <a:chExt cx="5760" cy="3936"/>
            </a:xfrm>
          </p:grpSpPr>
          <p:grpSp>
            <p:nvGrpSpPr>
              <p:cNvPr id="10" name="Group 5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13" name="Picture 6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4" name="Picture 7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1" name="Picture 8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9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91" y="-135"/>
              <a:ext cx="5777" cy="4459"/>
              <a:chOff x="0" y="192"/>
              <a:chExt cx="5760" cy="3936"/>
            </a:xfrm>
          </p:grpSpPr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8" name="Picture 12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9" name="Picture 13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6" name="Picture 14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15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15" name="Picture 14" descr="book_w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285728"/>
            <a:ext cx="11430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 descr="original_pencil_w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43834" y="5500702"/>
            <a:ext cx="1066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914400" y="642918"/>
            <a:ext cx="8229600" cy="13843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Phương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trình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phản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ứng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 minh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họa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+mj-cs"/>
              </a:rPr>
              <a:t>: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431481" y="1662052"/>
            <a:ext cx="8212811" cy="4525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r) + 2HCl(</a:t>
            </a:r>
            <a:r>
              <a:rPr kumimoji="0" lang="en-US" sz="33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 → CaCl</a:t>
            </a:r>
            <a:r>
              <a:rPr kumimoji="0" lang="en-US" sz="33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33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 + H</a:t>
            </a:r>
            <a:r>
              <a:rPr kumimoji="0" lang="en-US" sz="33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(l)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kumimoji="0" lang="en-US" sz="33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k) + Ca(OH)</a:t>
            </a:r>
            <a:r>
              <a:rPr kumimoji="0" lang="en-US" sz="33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33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 → CaCO</a:t>
            </a:r>
            <a:r>
              <a:rPr kumimoji="0" lang="en-US" sz="33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r) + H</a:t>
            </a:r>
            <a:r>
              <a:rPr kumimoji="0" lang="en-US" sz="33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(l)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r) + CO</a:t>
            </a:r>
            <a:r>
              <a:rPr kumimoji="0" lang="en-US" sz="33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k) → CaCO</a:t>
            </a:r>
            <a:r>
              <a:rPr kumimoji="0" lang="en-US" sz="33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r)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r) + H</a:t>
            </a:r>
            <a:r>
              <a:rPr kumimoji="0" lang="en-US" sz="33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(l) → Ca(OH)</a:t>
            </a:r>
            <a:r>
              <a:rPr kumimoji="0" lang="en-US" sz="33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33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kumimoji="0" lang="en-US" sz="33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(k) 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 H</a:t>
            </a:r>
            <a:r>
              <a:rPr kumimoji="0" lang="en-US" sz="33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sz="33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l)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→ H</a:t>
            </a:r>
            <a:r>
              <a:rPr kumimoji="0" lang="en-US" sz="33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kumimoji="0" lang="en-US" sz="33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(</a:t>
            </a:r>
            <a:r>
              <a:rPr kumimoji="0" lang="en-US" sz="33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kumimoji="0" lang="en-US" sz="33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3"/>
          <p:cNvGrpSpPr>
            <a:grpSpLocks/>
          </p:cNvGrpSpPr>
          <p:nvPr/>
        </p:nvGrpSpPr>
        <p:grpSpPr bwMode="auto">
          <a:xfrm>
            <a:off x="-76200" y="-203200"/>
            <a:ext cx="9220200" cy="7162800"/>
            <a:chOff x="0" y="-206"/>
            <a:chExt cx="5958" cy="4622"/>
          </a:xfrm>
        </p:grpSpPr>
        <p:grpSp>
          <p:nvGrpSpPr>
            <p:cNvPr id="51" name="Group 4"/>
            <p:cNvGrpSpPr>
              <a:grpSpLocks/>
            </p:cNvGrpSpPr>
            <p:nvPr/>
          </p:nvGrpSpPr>
          <p:grpSpPr bwMode="auto">
            <a:xfrm>
              <a:off x="0" y="-206"/>
              <a:ext cx="5958" cy="4622"/>
              <a:chOff x="0" y="192"/>
              <a:chExt cx="5760" cy="3936"/>
            </a:xfrm>
          </p:grpSpPr>
          <p:grpSp>
            <p:nvGrpSpPr>
              <p:cNvPr id="58" name="Group 5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61" name="Picture 6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62" name="Picture 7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59" name="Picture 8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0" name="Picture 9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52" name="Group 10"/>
            <p:cNvGrpSpPr>
              <a:grpSpLocks/>
            </p:cNvGrpSpPr>
            <p:nvPr/>
          </p:nvGrpSpPr>
          <p:grpSpPr bwMode="auto">
            <a:xfrm>
              <a:off x="91" y="-135"/>
              <a:ext cx="5777" cy="4459"/>
              <a:chOff x="0" y="192"/>
              <a:chExt cx="5760" cy="3936"/>
            </a:xfrm>
          </p:grpSpPr>
          <p:grpSp>
            <p:nvGrpSpPr>
              <p:cNvPr id="53" name="Group 11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56" name="Picture 12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7" name="Picture 13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54" name="Picture 14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5" name="Picture 15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64" name="Picture 63" descr="original_pencil_w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15272" y="5572140"/>
            <a:ext cx="1066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Rectangle 2"/>
          <p:cNvSpPr txBox="1">
            <a:spLocks noChangeArrowheads="1"/>
          </p:cNvSpPr>
          <p:nvPr/>
        </p:nvSpPr>
        <p:spPr>
          <a:xfrm>
            <a:off x="128322" y="385684"/>
            <a:ext cx="818854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.TÍNH</a:t>
            </a:r>
            <a:r>
              <a:rPr kumimoji="0" lang="en-US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CHẤT HÓA HỌC CỦA AXIT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6" name="Text Box 4"/>
          <p:cNvSpPr txBox="1">
            <a:spLocks noChangeArrowheads="1"/>
          </p:cNvSpPr>
          <p:nvPr/>
        </p:nvSpPr>
        <p:spPr bwMode="auto">
          <a:xfrm>
            <a:off x="3441518" y="3544831"/>
            <a:ext cx="2145627" cy="699536"/>
          </a:xfrm>
          <a:prstGeom prst="rect">
            <a:avLst/>
          </a:prstGeom>
          <a:solidFill>
            <a:srgbClr val="FFFF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</a:p>
        </p:txBody>
      </p:sp>
      <p:sp>
        <p:nvSpPr>
          <p:cNvPr id="67" name="Text Box 5"/>
          <p:cNvSpPr txBox="1">
            <a:spLocks noChangeArrowheads="1"/>
          </p:cNvSpPr>
          <p:nvPr/>
        </p:nvSpPr>
        <p:spPr bwMode="auto">
          <a:xfrm>
            <a:off x="1468234" y="2457385"/>
            <a:ext cx="2145627" cy="57892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sz="2000" b="1" baseline="-250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8" name="Text Box 6"/>
          <p:cNvSpPr txBox="1">
            <a:spLocks noChangeArrowheads="1"/>
          </p:cNvSpPr>
          <p:nvPr/>
        </p:nvSpPr>
        <p:spPr bwMode="auto">
          <a:xfrm>
            <a:off x="6183142" y="4814840"/>
            <a:ext cx="2145627" cy="57707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sz="2000" b="1" baseline="-250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9" name="Text Box 7"/>
          <p:cNvSpPr txBox="1">
            <a:spLocks noChangeArrowheads="1"/>
          </p:cNvSpPr>
          <p:nvPr/>
        </p:nvSpPr>
        <p:spPr bwMode="auto">
          <a:xfrm>
            <a:off x="813860" y="4864043"/>
            <a:ext cx="1829280" cy="4937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sz="2000" b="1" baseline="-250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5995402" y="2390718"/>
            <a:ext cx="1835687" cy="4953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0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endParaRPr lang="en-US" sz="2000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Text Box 13"/>
          <p:cNvSpPr txBox="1">
            <a:spLocks noChangeArrowheads="1"/>
          </p:cNvSpPr>
          <p:nvPr/>
        </p:nvSpPr>
        <p:spPr bwMode="auto">
          <a:xfrm>
            <a:off x="2647328" y="4676718"/>
            <a:ext cx="13070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azo</a:t>
            </a:r>
            <a:r>
              <a:rPr lang="en-US" sz="2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" name="Text Box 14"/>
          <p:cNvSpPr txBox="1">
            <a:spLocks noChangeArrowheads="1"/>
          </p:cNvSpPr>
          <p:nvPr/>
        </p:nvSpPr>
        <p:spPr bwMode="auto">
          <a:xfrm>
            <a:off x="3476433" y="2314510"/>
            <a:ext cx="12581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b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loại</a:t>
            </a:r>
            <a:r>
              <a:rPr lang="en-US" sz="2000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3" name="Text Box 16"/>
          <p:cNvSpPr txBox="1">
            <a:spLocks noChangeArrowheads="1"/>
          </p:cNvSpPr>
          <p:nvPr/>
        </p:nvSpPr>
        <p:spPr bwMode="auto">
          <a:xfrm>
            <a:off x="4683704" y="2238318"/>
            <a:ext cx="15277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ùi</a:t>
            </a:r>
            <a:r>
              <a:rPr 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endParaRPr lang="en-US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Line 18"/>
          <p:cNvSpPr>
            <a:spLocks noChangeShapeType="1"/>
          </p:cNvSpPr>
          <p:nvPr/>
        </p:nvSpPr>
        <p:spPr bwMode="auto">
          <a:xfrm>
            <a:off x="3886200" y="4143375"/>
            <a:ext cx="0" cy="962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75" name="Line 19"/>
          <p:cNvSpPr>
            <a:spLocks noChangeShapeType="1"/>
          </p:cNvSpPr>
          <p:nvPr/>
        </p:nvSpPr>
        <p:spPr bwMode="auto">
          <a:xfrm>
            <a:off x="3405932" y="2671700"/>
            <a:ext cx="1153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vi-V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Line 20"/>
          <p:cNvSpPr>
            <a:spLocks noChangeShapeType="1"/>
          </p:cNvSpPr>
          <p:nvPr/>
        </p:nvSpPr>
        <p:spPr bwMode="auto">
          <a:xfrm>
            <a:off x="4624388" y="2667000"/>
            <a:ext cx="0" cy="97972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77" name="Line 21"/>
          <p:cNvSpPr>
            <a:spLocks noChangeShapeType="1"/>
          </p:cNvSpPr>
          <p:nvPr/>
        </p:nvSpPr>
        <p:spPr bwMode="auto">
          <a:xfrm>
            <a:off x="4610100" y="2681288"/>
            <a:ext cx="1562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78" name="Line 24"/>
          <p:cNvSpPr>
            <a:spLocks noChangeShapeType="1"/>
          </p:cNvSpPr>
          <p:nvPr/>
        </p:nvSpPr>
        <p:spPr bwMode="auto">
          <a:xfrm>
            <a:off x="4648200" y="4114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79" name="Line 25"/>
          <p:cNvSpPr>
            <a:spLocks noChangeShapeType="1"/>
          </p:cNvSpPr>
          <p:nvPr/>
        </p:nvSpPr>
        <p:spPr bwMode="auto">
          <a:xfrm>
            <a:off x="2724150" y="51054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80" name="Line 26"/>
          <p:cNvSpPr>
            <a:spLocks noChangeShapeType="1"/>
          </p:cNvSpPr>
          <p:nvPr/>
        </p:nvSpPr>
        <p:spPr bwMode="auto">
          <a:xfrm>
            <a:off x="4648200" y="512445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81" name="Text Box 15"/>
          <p:cNvSpPr txBox="1">
            <a:spLocks noChangeArrowheads="1"/>
          </p:cNvSpPr>
          <p:nvPr/>
        </p:nvSpPr>
        <p:spPr bwMode="auto">
          <a:xfrm>
            <a:off x="4542377" y="4743402"/>
            <a:ext cx="18872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o</a:t>
            </a:r>
            <a:endParaRPr lang="en-US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Text Box 14"/>
          <p:cNvSpPr txBox="1">
            <a:spLocks noChangeArrowheads="1"/>
          </p:cNvSpPr>
          <p:nvPr/>
        </p:nvSpPr>
        <p:spPr bwMode="auto">
          <a:xfrm>
            <a:off x="5476697" y="3457518"/>
            <a:ext cx="12581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itchFamily="18" charset="0"/>
              </a:rPr>
              <a:t>+ </a:t>
            </a:r>
            <a:r>
              <a:rPr lang="en-US" sz="2000" b="1" dirty="0" err="1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000" dirty="0" smtClean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solidFill>
                <a:srgbClr val="99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Text Box 8"/>
          <p:cNvSpPr txBox="1">
            <a:spLocks noChangeArrowheads="1"/>
          </p:cNvSpPr>
          <p:nvPr/>
        </p:nvSpPr>
        <p:spPr bwMode="auto">
          <a:xfrm>
            <a:off x="6821916" y="3600393"/>
            <a:ext cx="1494946" cy="7444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 b="1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itchFamily="18" charset="0"/>
              </a:rPr>
              <a:t>Muối</a:t>
            </a:r>
            <a:r>
              <a:rPr lang="en-US" sz="20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0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0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0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endParaRPr lang="en-US" sz="20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Line 21"/>
          <p:cNvSpPr>
            <a:spLocks noChangeShapeType="1"/>
          </p:cNvSpPr>
          <p:nvPr/>
        </p:nvSpPr>
        <p:spPr bwMode="auto">
          <a:xfrm>
            <a:off x="5357818" y="3786190"/>
            <a:ext cx="146447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85" name="TextBox 84"/>
          <p:cNvSpPr txBox="1"/>
          <p:nvPr/>
        </p:nvSpPr>
        <p:spPr>
          <a:xfrm>
            <a:off x="3714744" y="2714620"/>
            <a:ext cx="834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(2)</a:t>
            </a:r>
            <a:endParaRPr lang="vi-VN" dirty="0"/>
          </a:p>
        </p:txBody>
      </p:sp>
      <p:sp>
        <p:nvSpPr>
          <p:cNvPr id="86" name="TextBox 85"/>
          <p:cNvSpPr txBox="1"/>
          <p:nvPr/>
        </p:nvSpPr>
        <p:spPr>
          <a:xfrm>
            <a:off x="4929190" y="2714620"/>
            <a:ext cx="834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(3)</a:t>
            </a:r>
            <a:endParaRPr lang="vi-VN" dirty="0"/>
          </a:p>
        </p:txBody>
      </p:sp>
      <p:sp>
        <p:nvSpPr>
          <p:cNvPr id="87" name="TextBox 86"/>
          <p:cNvSpPr txBox="1"/>
          <p:nvPr/>
        </p:nvSpPr>
        <p:spPr>
          <a:xfrm>
            <a:off x="5643570" y="3857628"/>
            <a:ext cx="834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(5)</a:t>
            </a:r>
            <a:endParaRPr lang="vi-VN" dirty="0"/>
          </a:p>
        </p:txBody>
      </p:sp>
      <p:sp>
        <p:nvSpPr>
          <p:cNvPr id="88" name="TextBox 87"/>
          <p:cNvSpPr txBox="1"/>
          <p:nvPr/>
        </p:nvSpPr>
        <p:spPr>
          <a:xfrm>
            <a:off x="4929190" y="5143512"/>
            <a:ext cx="834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(4)</a:t>
            </a:r>
            <a:endParaRPr lang="vi-VN" dirty="0"/>
          </a:p>
        </p:txBody>
      </p:sp>
      <p:sp>
        <p:nvSpPr>
          <p:cNvPr id="89" name="TextBox 88"/>
          <p:cNvSpPr txBox="1"/>
          <p:nvPr/>
        </p:nvSpPr>
        <p:spPr>
          <a:xfrm>
            <a:off x="2857488" y="5143512"/>
            <a:ext cx="714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(1)</a:t>
            </a:r>
            <a:endParaRPr lang="vi-VN" dirty="0"/>
          </a:p>
        </p:txBody>
      </p:sp>
      <p:sp>
        <p:nvSpPr>
          <p:cNvPr id="91" name="TextBox 90"/>
          <p:cNvSpPr txBox="1"/>
          <p:nvPr/>
        </p:nvSpPr>
        <p:spPr>
          <a:xfrm>
            <a:off x="196280" y="885750"/>
            <a:ext cx="85778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ì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o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o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vi-VN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16903" y="1719852"/>
            <a:ext cx="6271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71" grpId="0"/>
      <p:bldP spid="72" grpId="0"/>
      <p:bldP spid="73" grpId="0"/>
      <p:bldP spid="81" grpId="0"/>
      <p:bldP spid="82" grpId="0"/>
      <p:bldP spid="91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76200" y="-203200"/>
            <a:ext cx="9220200" cy="7162800"/>
            <a:chOff x="0" y="-206"/>
            <a:chExt cx="5958" cy="462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0" y="-206"/>
              <a:ext cx="5958" cy="4622"/>
              <a:chOff x="0" y="192"/>
              <a:chExt cx="5760" cy="3936"/>
            </a:xfrm>
          </p:grpSpPr>
          <p:grpSp>
            <p:nvGrpSpPr>
              <p:cNvPr id="10" name="Group 5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13" name="Picture 6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4" name="Picture 7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1" name="Picture 8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9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91" y="-135"/>
              <a:ext cx="5777" cy="4459"/>
              <a:chOff x="0" y="192"/>
              <a:chExt cx="5760" cy="3936"/>
            </a:xfrm>
          </p:grpSpPr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8" name="Picture 12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9" name="Picture 13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6" name="Picture 14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15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15" name="Picture 14" descr="book_w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285728"/>
            <a:ext cx="11430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 descr="original_pencil_w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15272" y="5500702"/>
            <a:ext cx="1066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000100" y="285728"/>
            <a:ext cx="7829576" cy="13843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hươn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ình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hản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ứn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minh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ọa</a:t>
            </a: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307974" y="1981200"/>
            <a:ext cx="8428594" cy="4525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HCl(dd) + Zn(r) → ZnCl</a:t>
            </a:r>
            <a:r>
              <a:rPr kumimoji="0" lang="en-US" sz="34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dd) + H</a:t>
            </a:r>
            <a:r>
              <a:rPr kumimoji="0" lang="en-US" sz="34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k)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sz="34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kumimoji="0" lang="en-US" sz="34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sz="3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dd) + CuO(r) → CuSO</a:t>
            </a:r>
            <a:r>
              <a:rPr kumimoji="0" lang="en-US" sz="34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sz="3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dd) + H</a:t>
            </a:r>
            <a:r>
              <a:rPr kumimoji="0" lang="en-US" sz="34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(l)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Cl(dd) + NaOH(dd) → NaCl(dd) + H</a:t>
            </a:r>
            <a:r>
              <a:rPr kumimoji="0" lang="en-US" sz="34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(l).</a:t>
            </a:r>
            <a:endParaRPr kumimoji="0" lang="en-US" sz="3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76200" y="-203200"/>
            <a:ext cx="9220200" cy="7162800"/>
            <a:chOff x="0" y="-206"/>
            <a:chExt cx="5958" cy="462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0" y="-206"/>
              <a:ext cx="5958" cy="4622"/>
              <a:chOff x="0" y="192"/>
              <a:chExt cx="5760" cy="3936"/>
            </a:xfrm>
          </p:grpSpPr>
          <p:grpSp>
            <p:nvGrpSpPr>
              <p:cNvPr id="10" name="Group 5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13" name="Picture 6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4" name="Picture 7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1" name="Picture 8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9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91" y="-135"/>
              <a:ext cx="5777" cy="4459"/>
              <a:chOff x="0" y="192"/>
              <a:chExt cx="5760" cy="3936"/>
            </a:xfrm>
          </p:grpSpPr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8" name="Picture 12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9" name="Picture 13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6" name="Picture 14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15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15" name="Picture 14" descr="book_w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285728"/>
            <a:ext cx="11430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 descr="original_pencil_w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43834" y="5429264"/>
            <a:ext cx="1066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57200" y="228600"/>
            <a:ext cx="91440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goài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H</a:t>
            </a:r>
            <a:r>
              <a:rPr kumimoji="0" 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O</a:t>
            </a:r>
            <a:r>
              <a:rPr kumimoji="0" lang="en-US" sz="2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 </a:t>
            </a:r>
            <a:r>
              <a:rPr kumimoji="0" lang="en-US" sz="2800" b="1" i="0" u="none" strike="noStrike" kern="1200" cap="none" spc="0" normalizeH="0" baseline="-25000" noProof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ặc</a:t>
            </a:r>
            <a:r>
              <a:rPr kumimoji="0" lang="en-US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òn có những </a:t>
            </a:r>
            <a:r>
              <a:rPr kumimoji="0" lang="en-US" sz="2800" b="1" i="0" u="none" strike="noStrike" kern="1200" cap="none" spc="0" normalizeH="0" baseline="0" noProof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chất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500098" y="1295400"/>
            <a:ext cx="9144000" cy="4525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H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kumimoji="0" lang="en-US" sz="32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……………………………………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H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(đ/</a:t>
            </a:r>
            <a:r>
              <a:rPr kumimoji="0" lang="en-US" sz="32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 Cu         CuSO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SO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2H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H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kumimoji="0" lang="en-US" sz="3200" b="1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……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  C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12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+11H</a:t>
            </a:r>
            <a:r>
              <a:rPr kumimoji="0" 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695325" y="1738313"/>
            <a:ext cx="5867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không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giải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phóng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khí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hidro</a:t>
            </a:r>
            <a:r>
              <a:rPr lang="en-US" sz="2000" b="1" dirty="0">
                <a:solidFill>
                  <a:srgbClr val="FF330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3871913" y="3462342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háo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nước</a:t>
            </a:r>
            <a:endParaRPr lang="en-US" sz="3400" b="1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>
            <a:off x="4743456" y="2857496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4386263" y="4214818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charset="0"/>
              </a:rPr>
              <a:t>H</a:t>
            </a:r>
            <a:r>
              <a:rPr lang="en-US" baseline="-25000" dirty="0">
                <a:latin typeface="Arial" charset="0"/>
              </a:rPr>
              <a:t>2</a:t>
            </a:r>
            <a:r>
              <a:rPr lang="en-US" dirty="0">
                <a:latin typeface="Arial" charset="0"/>
              </a:rPr>
              <a:t>SO</a:t>
            </a:r>
            <a:r>
              <a:rPr lang="en-US" baseline="-25000" dirty="0">
                <a:latin typeface="Arial" charset="0"/>
              </a:rPr>
              <a:t>đặc</a:t>
            </a:r>
            <a:endParaRPr lang="en-US" dirty="0">
              <a:latin typeface="Arial" charset="0"/>
            </a:endParaRPr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4972056" y="2490783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charset="0"/>
              </a:rPr>
              <a:t>t</a:t>
            </a:r>
            <a:r>
              <a:rPr lang="en-US" baseline="30000" dirty="0">
                <a:latin typeface="Arial" charset="0"/>
              </a:rPr>
              <a:t>o</a:t>
            </a:r>
          </a:p>
        </p:txBody>
      </p:sp>
      <p:sp>
        <p:nvSpPr>
          <p:cNvPr id="24" name="Line 15"/>
          <p:cNvSpPr>
            <a:spLocks noChangeShapeType="1"/>
          </p:cNvSpPr>
          <p:nvPr/>
        </p:nvSpPr>
        <p:spPr bwMode="auto">
          <a:xfrm>
            <a:off x="4038600" y="4572008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 animBg="1"/>
      <p:bldP spid="22" grpId="0"/>
      <p:bldP spid="23" grpId="0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76200" y="-203200"/>
            <a:ext cx="9220200" cy="7162800"/>
            <a:chOff x="0" y="-206"/>
            <a:chExt cx="5958" cy="462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0" y="-206"/>
              <a:ext cx="5958" cy="4622"/>
              <a:chOff x="0" y="192"/>
              <a:chExt cx="5760" cy="3936"/>
            </a:xfrm>
          </p:grpSpPr>
          <p:grpSp>
            <p:nvGrpSpPr>
              <p:cNvPr id="10" name="Group 5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13" name="Picture 6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4" name="Picture 7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1" name="Picture 8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9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91" y="-135"/>
              <a:ext cx="5777" cy="4459"/>
              <a:chOff x="0" y="192"/>
              <a:chExt cx="5760" cy="3936"/>
            </a:xfrm>
          </p:grpSpPr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8" name="Picture 12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9" name="Picture 13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6" name="Picture 14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15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15" name="Picture 14" descr="book_w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285728"/>
            <a:ext cx="11430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 descr="original_pencil_w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15272" y="5500702"/>
            <a:ext cx="1066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643042" y="714356"/>
            <a:ext cx="4357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BÀI TẬP:</a:t>
            </a:r>
            <a:endParaRPr lang="vi-VN" sz="28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57200" y="1428736"/>
            <a:ext cx="86868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itchFamily="18" charset="0"/>
              </a:rPr>
              <a:t>		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/21.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SO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Na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,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CO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lohidri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atr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droxi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3800500" y="2928934"/>
            <a:ext cx="434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&gt; SO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a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3724300" y="3548722"/>
            <a:ext cx="434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&gt;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a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3800500" y="4214818"/>
            <a:ext cx="434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&gt; SO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76200" y="-203200"/>
            <a:ext cx="9220200" cy="7162800"/>
            <a:chOff x="0" y="-206"/>
            <a:chExt cx="5958" cy="462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0" y="-206"/>
              <a:ext cx="5958" cy="4622"/>
              <a:chOff x="0" y="192"/>
              <a:chExt cx="5760" cy="3936"/>
            </a:xfrm>
          </p:grpSpPr>
          <p:grpSp>
            <p:nvGrpSpPr>
              <p:cNvPr id="10" name="Group 5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13" name="Picture 6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4" name="Picture 7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1" name="Picture 8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9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91" y="-135"/>
              <a:ext cx="5777" cy="4459"/>
              <a:chOff x="0" y="192"/>
              <a:chExt cx="5760" cy="3936"/>
            </a:xfrm>
          </p:grpSpPr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0" y="336"/>
                <a:ext cx="5760" cy="3700"/>
                <a:chOff x="0" y="336"/>
                <a:chExt cx="5760" cy="3700"/>
              </a:xfrm>
            </p:grpSpPr>
            <p:pic>
              <p:nvPicPr>
                <p:cNvPr id="8" name="Picture 12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984"/>
                  <a:ext cx="5760" cy="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9" name="Picture 13" descr="n3"/>
                <p:cNvPicPr>
                  <a:picLocks noChangeAspect="1" noChangeArrowheads="1"/>
                </p:cNvPicPr>
                <p:nvPr/>
              </p:nvPicPr>
              <p:blipFill>
                <a:blip r:embed="rId2"/>
                <a:srcRect/>
                <a:stretch>
                  <a:fillRect/>
                </a:stretch>
              </p:blipFill>
              <p:spPr bwMode="auto">
                <a:xfrm>
                  <a:off x="0" y="336"/>
                  <a:ext cx="5760" cy="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6" name="Picture 14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5400000">
                <a:off x="-1848" y="2136"/>
                <a:ext cx="3936" cy="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" name="Picture 15" descr="n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6200000" flipH="1">
                <a:off x="3671" y="2135"/>
                <a:ext cx="3936" cy="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15" name="Picture 14" descr="book_w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285728"/>
            <a:ext cx="11430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 descr="original_pencil_w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15272" y="5500702"/>
            <a:ext cx="1066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41"/>
          <p:cNvSpPr txBox="1">
            <a:spLocks noChangeArrowheads="1"/>
          </p:cNvSpPr>
          <p:nvPr/>
        </p:nvSpPr>
        <p:spPr>
          <a:xfrm>
            <a:off x="304800" y="304800"/>
            <a:ext cx="8305800" cy="3001963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ài</a:t>
            </a: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3/ 21 SGK: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b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          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hí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O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ượ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ù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hấ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ố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ghiệ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ẫ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ạp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hí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SO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, CO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2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.Làm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ế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ọa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ỏ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đượ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hữ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ạp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hấ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a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hỏ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CO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ằ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óa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hấ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rẻ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iề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nhấ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?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iết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PTHH.</a:t>
            </a:r>
          </a:p>
        </p:txBody>
      </p:sp>
      <p:sp>
        <p:nvSpPr>
          <p:cNvPr id="24" name="Rectangle 42"/>
          <p:cNvSpPr>
            <a:spLocks noChangeArrowheads="1"/>
          </p:cNvSpPr>
          <p:nvPr/>
        </p:nvSpPr>
        <p:spPr bwMode="auto">
          <a:xfrm>
            <a:off x="304800" y="2141549"/>
            <a:ext cx="8305800" cy="300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(OH)</a:t>
            </a:r>
            <a:r>
              <a:rPr lang="en-US" sz="28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r>
              <a:rPr lang="en-US" sz="28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O</a:t>
            </a:r>
            <a:r>
              <a:rPr lang="en-US" sz="28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(OH)</a:t>
            </a:r>
            <a:r>
              <a:rPr lang="en-US" sz="28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át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 </a:t>
            </a:r>
            <a:r>
              <a:rPr lang="en-US" sz="28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ết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57158" y="4714884"/>
            <a:ext cx="700092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HH:</a:t>
            </a:r>
          </a:p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800" b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Ca(OH)</a:t>
            </a:r>
            <a:r>
              <a:rPr lang="en-US" sz="2800" b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 CaCO</a:t>
            </a:r>
            <a:r>
              <a:rPr lang="en-US" sz="2800" b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3</a:t>
            </a: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+ H</a:t>
            </a:r>
            <a:r>
              <a:rPr lang="en-US" sz="2800" b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2</a:t>
            </a: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O</a:t>
            </a:r>
          </a:p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Ca(OH)</a:t>
            </a:r>
            <a:r>
              <a:rPr lang="en-US" sz="2800" b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 CaSO</a:t>
            </a:r>
            <a:r>
              <a:rPr lang="en-US" sz="2800" b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3</a:t>
            </a: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+ H</a:t>
            </a:r>
            <a:r>
              <a:rPr lang="en-US" sz="2800" b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2</a:t>
            </a: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O</a:t>
            </a:r>
            <a:endParaRPr 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9</TotalTime>
  <Words>756</Words>
  <Application>Microsoft Office PowerPoint</Application>
  <PresentationFormat>On-screen Show (4:3)</PresentationFormat>
  <Paragraphs>200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Times New Roman</vt:lpstr>
      <vt:lpstr>VNI-Time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ien Manh</dc:creator>
  <cp:lastModifiedBy>A</cp:lastModifiedBy>
  <cp:revision>53</cp:revision>
  <dcterms:created xsi:type="dcterms:W3CDTF">2012-09-18T15:51:22Z</dcterms:created>
  <dcterms:modified xsi:type="dcterms:W3CDTF">2021-09-30T03:57:02Z</dcterms:modified>
</cp:coreProperties>
</file>